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D4143" w:rsidRPr="00D15BE8" w:rsidRDefault="00934B23" w:rsidP="00286093">
      <w:pPr>
        <w:jc w:val="center"/>
        <w:rPr>
          <w:b/>
        </w:rPr>
      </w:pPr>
      <w:r w:rsidRPr="00D15BE8">
        <w:rPr>
          <w:b/>
        </w:rPr>
        <w:t xml:space="preserve">Практическая работа  </w:t>
      </w:r>
      <w:r w:rsidR="00CF4808" w:rsidRPr="00D15BE8">
        <w:rPr>
          <w:b/>
        </w:rPr>
        <w:t>«</w:t>
      </w:r>
      <w:r w:rsidR="00286093" w:rsidRPr="00D15BE8">
        <w:rPr>
          <w:b/>
        </w:rPr>
        <w:t>Движение</w:t>
      </w:r>
      <w:r w:rsidR="00CF4808" w:rsidRPr="00D15BE8">
        <w:rPr>
          <w:b/>
        </w:rPr>
        <w:t>»</w:t>
      </w:r>
    </w:p>
    <w:p w:rsidR="00286093" w:rsidRDefault="00286093" w:rsidP="00286093">
      <w:pPr>
        <w:pStyle w:val="a4"/>
        <w:keepNext/>
        <w:rPr>
          <w:b w:val="0"/>
          <w:sz w:val="24"/>
          <w:szCs w:val="24"/>
        </w:rPr>
      </w:pPr>
      <w:r w:rsidRPr="00286093">
        <w:rPr>
          <w:b w:val="0"/>
          <w:sz w:val="24"/>
          <w:szCs w:val="24"/>
        </w:rPr>
        <w:t xml:space="preserve">Задание 1. Дан треугольник АВС и точка О. Построить фигуру </w:t>
      </w:r>
      <w:r w:rsidRPr="00286093">
        <w:rPr>
          <w:b w:val="0"/>
          <w:sz w:val="24"/>
          <w:szCs w:val="24"/>
          <w:lang w:val="en-US"/>
        </w:rPr>
        <w:t>F</w:t>
      </w:r>
      <w:r w:rsidRPr="00286093">
        <w:rPr>
          <w:b w:val="0"/>
          <w:sz w:val="24"/>
          <w:szCs w:val="24"/>
        </w:rPr>
        <w:t>, на которою отображается данный треугольник при центральной симметрии с центром О.</w:t>
      </w:r>
    </w:p>
    <w:p w:rsidR="00D15BE8" w:rsidRDefault="00D15BE8" w:rsidP="00D15BE8"/>
    <w:p w:rsidR="00D15BE8" w:rsidRPr="00D15BE8" w:rsidRDefault="00D15BE8" w:rsidP="00D15BE8"/>
    <w:p w:rsidR="00286093" w:rsidRDefault="00457B43" w:rsidP="00286093">
      <w:r>
        <w:pict>
          <v:group id="_x0000_s1189" editas="canvas" style="width:472.8pt;height:190pt;mso-position-horizontal-relative:char;mso-position-vertical-relative:line" coordorigin="2362,4821" coordsize="6863,2757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190" type="#_x0000_t75" style="position:absolute;left:2362;top:4821;width:6863;height:2757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91" type="#_x0000_t202" style="position:absolute;left:5708;top:6261;width:307;height:315" stroked="f">
              <v:textbox>
                <w:txbxContent>
                  <w:p w:rsidR="00286093" w:rsidRPr="000B386E" w:rsidRDefault="00286093" w:rsidP="00286093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О</w:t>
                    </w:r>
                  </w:p>
                </w:txbxContent>
              </v:textbox>
            </v:shape>
            <v:shape id="_x0000_s1192" type="#_x0000_t202" style="position:absolute;left:5621;top:6042;width:307;height:317" stroked="f">
              <v:textbox>
                <w:txbxContent>
                  <w:p w:rsidR="00286093" w:rsidRPr="00E46F46" w:rsidRDefault="00286093" w:rsidP="00286093">
                    <w:pPr>
                      <w:rPr>
                        <w:szCs w:val="28"/>
                      </w:rPr>
                    </w:pPr>
                    <w:r>
                      <w:rPr>
                        <w:rFonts w:ascii="Algerian" w:hAnsi="Algerian"/>
                        <w:sz w:val="28"/>
                        <w:szCs w:val="28"/>
                      </w:rPr>
                      <w:t>•</w:t>
                    </w:r>
                  </w:p>
                </w:txbxContent>
              </v:textbox>
            </v:shape>
            <v:shape id="_x0000_s1193" type="#_x0000_t202" style="position:absolute;left:2824;top:5967;width:304;height:315" stroked="f">
              <v:textbox>
                <w:txbxContent>
                  <w:p w:rsidR="00286093" w:rsidRPr="000B386E" w:rsidRDefault="00286093" w:rsidP="00286093">
                    <w:pPr>
                      <w:rPr>
                        <w:sz w:val="28"/>
                        <w:szCs w:val="28"/>
                      </w:rPr>
                    </w:pPr>
                    <w:r w:rsidRPr="000B386E">
                      <w:rPr>
                        <w:sz w:val="28"/>
                        <w:szCs w:val="28"/>
                      </w:rPr>
                      <w:t>А</w:t>
                    </w:r>
                  </w:p>
                </w:txbxContent>
              </v:textbox>
            </v:shape>
            <v:shape id="_x0000_s1194" type="#_x0000_t202" style="position:absolute;left:5229;top:4923;width:306;height:315" stroked="f">
              <v:textbox>
                <w:txbxContent>
                  <w:p w:rsidR="00286093" w:rsidRPr="000B386E" w:rsidRDefault="00286093" w:rsidP="00286093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В</w:t>
                    </w:r>
                  </w:p>
                </w:txbxContent>
              </v:textbox>
            </v:shape>
            <v:shape id="_x0000_s1195" type="#_x0000_t202" style="position:absolute;left:4532;top:7262;width:306;height:316" stroked="f">
              <v:textbox>
                <w:txbxContent>
                  <w:p w:rsidR="00286093" w:rsidRPr="000B386E" w:rsidRDefault="00286093" w:rsidP="00286093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С</w:t>
                    </w:r>
                  </w:p>
                </w:txbxContent>
              </v:textbox>
            </v:shape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196" type="#_x0000_t5" style="position:absolute;left:2943;top:5104;width:2297;height:1732;rotation:18700679fd" adj="6505" strokecolor="green" strokeweight="2.25pt"/>
            <w10:wrap type="none"/>
            <w10:anchorlock/>
          </v:group>
        </w:pict>
      </w:r>
    </w:p>
    <w:p w:rsidR="00D15BE8" w:rsidRDefault="00D15BE8" w:rsidP="00286093">
      <w:pPr>
        <w:rPr>
          <w:sz w:val="28"/>
          <w:szCs w:val="28"/>
        </w:rPr>
      </w:pPr>
    </w:p>
    <w:p w:rsidR="00D15BE8" w:rsidRDefault="00D15BE8" w:rsidP="00286093">
      <w:pPr>
        <w:rPr>
          <w:sz w:val="28"/>
          <w:szCs w:val="28"/>
        </w:rPr>
      </w:pPr>
    </w:p>
    <w:p w:rsidR="00D15BE8" w:rsidRDefault="00D15BE8" w:rsidP="00286093">
      <w:pPr>
        <w:rPr>
          <w:sz w:val="28"/>
          <w:szCs w:val="28"/>
        </w:rPr>
      </w:pPr>
    </w:p>
    <w:p w:rsidR="00D15BE8" w:rsidRDefault="00D15BE8" w:rsidP="00286093">
      <w:pPr>
        <w:rPr>
          <w:sz w:val="28"/>
          <w:szCs w:val="28"/>
        </w:rPr>
      </w:pPr>
    </w:p>
    <w:p w:rsidR="00D15BE8" w:rsidRDefault="00D15BE8" w:rsidP="00286093">
      <w:pPr>
        <w:rPr>
          <w:sz w:val="28"/>
          <w:szCs w:val="28"/>
        </w:rPr>
      </w:pPr>
    </w:p>
    <w:p w:rsidR="00286093" w:rsidRPr="00286093" w:rsidRDefault="00286093" w:rsidP="00286093">
      <w:pPr>
        <w:ind w:right="-285"/>
      </w:pPr>
      <w:r w:rsidRPr="00286093">
        <w:t>Задание 2. Дан четырехугольник АВС</w:t>
      </w:r>
      <w:proofErr w:type="gramStart"/>
      <w:r w:rsidRPr="00286093">
        <w:rPr>
          <w:lang w:val="en-US"/>
        </w:rPr>
        <w:t>D</w:t>
      </w:r>
      <w:proofErr w:type="gramEnd"/>
      <w:r w:rsidRPr="00286093">
        <w:t xml:space="preserve"> и прямая  </w:t>
      </w:r>
      <w:r w:rsidRPr="00286093">
        <w:rPr>
          <w:i/>
          <w:lang w:val="en-US"/>
        </w:rPr>
        <w:t>p</w:t>
      </w:r>
      <w:r w:rsidRPr="00286093">
        <w:t xml:space="preserve">. Построить фигуру </w:t>
      </w:r>
      <w:r w:rsidRPr="00286093">
        <w:rPr>
          <w:lang w:val="en-US"/>
        </w:rPr>
        <w:t>F</w:t>
      </w:r>
      <w:r w:rsidRPr="00286093">
        <w:t xml:space="preserve">, на которою отображается данный четырехугольник при осевой симметрии с осью </w:t>
      </w:r>
      <w:r w:rsidRPr="00286093">
        <w:rPr>
          <w:i/>
        </w:rPr>
        <w:t>р.</w:t>
      </w:r>
    </w:p>
    <w:p w:rsidR="00286093" w:rsidRDefault="00286093" w:rsidP="00286093">
      <w:pPr>
        <w:ind w:right="-285"/>
        <w:rPr>
          <w:sz w:val="28"/>
          <w:szCs w:val="28"/>
        </w:rPr>
      </w:pPr>
    </w:p>
    <w:p w:rsidR="00286093" w:rsidRPr="00286093" w:rsidRDefault="00457B43" w:rsidP="00286093">
      <w:pPr>
        <w:ind w:right="-285"/>
        <w:rPr>
          <w:sz w:val="28"/>
          <w:szCs w:val="28"/>
          <w:u w:val="single"/>
        </w:rPr>
      </w:pPr>
      <w:r w:rsidRPr="00457B43">
        <w:pict>
          <v:group id="_x0000_s1180" editas="canvas" style="width:469.05pt;height:250pt;mso-position-horizontal-relative:char;mso-position-vertical-relative:line" coordorigin="3509,4824" coordsize="6808,3628">
            <o:lock v:ext="edit" aspectratio="t"/>
            <v:shape id="_x0000_s1181" type="#_x0000_t75" style="position:absolute;left:3509;top:4824;width:6808;height:3628" o:preferrelative="f">
              <v:fill o:detectmouseclick="t"/>
              <v:path o:extrusionok="t" o:connecttype="none"/>
              <o:lock v:ext="edit" text="t"/>
            </v:shape>
            <v:shape id="_x0000_s1182" type="#_x0000_t202" style="position:absolute;left:5817;top:4824;width:308;height:316" stroked="f">
              <v:textbox style="mso-next-textbox:#_x0000_s1182">
                <w:txbxContent>
                  <w:p w:rsidR="00286093" w:rsidRPr="00B03C0C" w:rsidRDefault="00286093" w:rsidP="00286093">
                    <w:pPr>
                      <w:rPr>
                        <w:i/>
                        <w:sz w:val="28"/>
                        <w:szCs w:val="28"/>
                      </w:rPr>
                    </w:pPr>
                  </w:p>
                </w:txbxContent>
              </v:textbox>
            </v:shape>
            <v:shape id="_x0000_s1183" type="#_x0000_t202" style="position:absolute;left:5404;top:7588;width:304;height:316" stroked="f">
              <v:textbox style="mso-next-textbox:#_x0000_s1183">
                <w:txbxContent>
                  <w:p w:rsidR="00286093" w:rsidRPr="000B386E" w:rsidRDefault="00286093" w:rsidP="00286093">
                    <w:pPr>
                      <w:rPr>
                        <w:sz w:val="28"/>
                        <w:szCs w:val="28"/>
                      </w:rPr>
                    </w:pPr>
                    <w:r w:rsidRPr="000B386E">
                      <w:rPr>
                        <w:sz w:val="28"/>
                        <w:szCs w:val="28"/>
                      </w:rPr>
                      <w:t>А</w:t>
                    </w:r>
                  </w:p>
                </w:txbxContent>
              </v:textbox>
            </v:shape>
            <v:shape id="_x0000_s1184" type="#_x0000_t202" style="position:absolute;left:5523;top:5380;width:306;height:315" stroked="f">
              <v:textbox style="mso-next-textbox:#_x0000_s1184">
                <w:txbxContent>
                  <w:p w:rsidR="00286093" w:rsidRPr="000B386E" w:rsidRDefault="00286093" w:rsidP="00286093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В</w:t>
                    </w:r>
                  </w:p>
                </w:txbxContent>
              </v:textbox>
            </v:shape>
            <v:shape id="_x0000_s1185" type="#_x0000_t202" style="position:absolute;left:7743;top:6032;width:307;height:316" stroked="f">
              <v:textbox style="mso-next-textbox:#_x0000_s1185">
                <w:txbxContent>
                  <w:p w:rsidR="00286093" w:rsidRPr="000B386E" w:rsidRDefault="00286093" w:rsidP="00286093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С</w:t>
                    </w:r>
                  </w:p>
                </w:txbxContent>
              </v:textbox>
            </v:shape>
            <v:shape id="_x0000_s1186" type="#_x0000_t202" style="position:absolute;left:7209;top:7447;width:307;height:315" stroked="f">
              <v:textbox style="mso-next-textbox:#_x0000_s1186">
                <w:txbxContent>
                  <w:p w:rsidR="00286093" w:rsidRPr="002B3F18" w:rsidRDefault="00286093" w:rsidP="00286093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D</w:t>
                    </w:r>
                  </w:p>
                </w:txbxContent>
              </v:textbox>
            </v:shape>
            <v:shape id="_x0000_s1187" style="position:absolute;left:5474;top:5386;width:1974;height:1930;rotation:-14640908fd" coordsize="2175,3585" path="m,780l1050,,2175,1665,870,3585,,780xe" strokecolor="teal" strokeweight="2.25pt">
              <v:path arrowok="t"/>
            </v:shape>
            <v:line id="_x0000_s1188" style="position:absolute;flip:x y" from="5806,4904" to="6495,8452" strokecolor="red"/>
            <w10:wrap type="none"/>
            <w10:anchorlock/>
          </v:group>
        </w:pict>
      </w:r>
    </w:p>
    <w:p w:rsidR="00286093" w:rsidRDefault="00286093" w:rsidP="00CF4808">
      <w:pPr>
        <w:pStyle w:val="a4"/>
        <w:keepNext/>
        <w:rPr>
          <w:b w:val="0"/>
          <w:sz w:val="28"/>
          <w:szCs w:val="28"/>
        </w:rPr>
      </w:pPr>
    </w:p>
    <w:p w:rsidR="00286093" w:rsidRDefault="00286093" w:rsidP="00CF4808">
      <w:pPr>
        <w:pStyle w:val="a4"/>
        <w:keepNext/>
        <w:rPr>
          <w:b w:val="0"/>
          <w:sz w:val="28"/>
          <w:szCs w:val="28"/>
        </w:rPr>
      </w:pPr>
    </w:p>
    <w:p w:rsidR="00C14CEE" w:rsidRPr="00286093" w:rsidRDefault="00286093" w:rsidP="00CF4808">
      <w:pPr>
        <w:pStyle w:val="a4"/>
        <w:keepNext/>
        <w:rPr>
          <w:b w:val="0"/>
          <w:sz w:val="24"/>
          <w:szCs w:val="24"/>
        </w:rPr>
      </w:pPr>
      <w:r w:rsidRPr="00286093">
        <w:rPr>
          <w:b w:val="0"/>
          <w:sz w:val="24"/>
          <w:szCs w:val="24"/>
        </w:rPr>
        <w:t>Задание 3</w:t>
      </w:r>
      <w:r w:rsidR="000B386E" w:rsidRPr="00286093">
        <w:rPr>
          <w:b w:val="0"/>
          <w:sz w:val="24"/>
          <w:szCs w:val="24"/>
        </w:rPr>
        <w:t xml:space="preserve">. </w:t>
      </w:r>
      <w:r w:rsidR="00B03C0C" w:rsidRPr="00286093">
        <w:rPr>
          <w:b w:val="0"/>
          <w:sz w:val="24"/>
          <w:szCs w:val="24"/>
        </w:rPr>
        <w:t xml:space="preserve">Дан треугольник АВС и </w:t>
      </w:r>
      <w:r w:rsidR="00D71497" w:rsidRPr="00286093">
        <w:rPr>
          <w:b w:val="0"/>
          <w:sz w:val="24"/>
          <w:szCs w:val="24"/>
        </w:rPr>
        <w:t xml:space="preserve">вектор </w:t>
      </w:r>
      <w:r w:rsidR="00D71497" w:rsidRPr="00286093">
        <w:rPr>
          <w:b w:val="0"/>
          <w:position w:val="-6"/>
          <w:sz w:val="24"/>
          <w:szCs w:val="24"/>
        </w:rPr>
        <w:object w:dxaOrig="240" w:dyaOrig="480">
          <v:shape id="_x0000_i1027" type="#_x0000_t75" style="width:12pt;height:24pt" o:ole="">
            <v:imagedata r:id="rId7" o:title=""/>
          </v:shape>
          <o:OLEObject Type="Embed" ProgID="Equation.DSMT4" ShapeID="_x0000_i1027" DrawAspect="Content" ObjectID="_1649497305" r:id="rId8"/>
        </w:object>
      </w:r>
      <w:r w:rsidR="00B03C0C" w:rsidRPr="00286093">
        <w:rPr>
          <w:b w:val="0"/>
          <w:sz w:val="24"/>
          <w:szCs w:val="24"/>
        </w:rPr>
        <w:t xml:space="preserve">. </w:t>
      </w:r>
      <w:r w:rsidR="000B386E" w:rsidRPr="00286093">
        <w:rPr>
          <w:b w:val="0"/>
          <w:sz w:val="24"/>
          <w:szCs w:val="24"/>
        </w:rPr>
        <w:t xml:space="preserve">Построить </w:t>
      </w:r>
      <w:r w:rsidR="00B03C0C" w:rsidRPr="00286093">
        <w:rPr>
          <w:b w:val="0"/>
          <w:sz w:val="24"/>
          <w:szCs w:val="24"/>
        </w:rPr>
        <w:t xml:space="preserve">фигуру </w:t>
      </w:r>
      <w:r w:rsidR="00B03C0C" w:rsidRPr="00286093">
        <w:rPr>
          <w:b w:val="0"/>
          <w:sz w:val="24"/>
          <w:szCs w:val="24"/>
          <w:lang w:val="en-US"/>
        </w:rPr>
        <w:t>F</w:t>
      </w:r>
      <w:r w:rsidR="00B03C0C" w:rsidRPr="00286093">
        <w:rPr>
          <w:b w:val="0"/>
          <w:sz w:val="24"/>
          <w:szCs w:val="24"/>
        </w:rPr>
        <w:t xml:space="preserve">, на которою отображается данный треугольник при </w:t>
      </w:r>
      <w:r w:rsidR="00D71497" w:rsidRPr="00286093">
        <w:rPr>
          <w:b w:val="0"/>
          <w:sz w:val="24"/>
          <w:szCs w:val="24"/>
        </w:rPr>
        <w:t xml:space="preserve">параллельном переносе на вектор </w:t>
      </w:r>
      <w:r w:rsidR="00D71497" w:rsidRPr="00286093">
        <w:rPr>
          <w:b w:val="0"/>
          <w:position w:val="-6"/>
          <w:sz w:val="24"/>
          <w:szCs w:val="24"/>
        </w:rPr>
        <w:object w:dxaOrig="240" w:dyaOrig="480">
          <v:shape id="_x0000_i1028" type="#_x0000_t75" style="width:12pt;height:24pt" o:ole="">
            <v:imagedata r:id="rId7" o:title=""/>
          </v:shape>
          <o:OLEObject Type="Embed" ProgID="Equation.DSMT4" ShapeID="_x0000_i1028" DrawAspect="Content" ObjectID="_1649497306" r:id="rId9"/>
        </w:object>
      </w:r>
      <w:r w:rsidR="00B03C0C" w:rsidRPr="00286093">
        <w:rPr>
          <w:b w:val="0"/>
          <w:sz w:val="24"/>
          <w:szCs w:val="24"/>
        </w:rPr>
        <w:t>.</w:t>
      </w:r>
    </w:p>
    <w:p w:rsidR="000B386E" w:rsidRDefault="00457B43" w:rsidP="000B386E">
      <w:r>
        <w:pict>
          <v:group id="_x0000_s1116" editas="canvas" style="width:496.05pt;height:172.55pt;mso-position-horizontal-relative:char;mso-position-vertical-relative:line" coordorigin="2362,4821" coordsize="7200,2504">
            <o:lock v:ext="edit" aspectratio="t"/>
            <v:shape id="_x0000_s1117" type="#_x0000_t75" style="position:absolute;left:2362;top:4821;width:7200;height:2504" o:preferrelative="f">
              <v:fill o:detectmouseclick="t"/>
              <v:path o:extrusionok="t" o:connecttype="none"/>
              <o:lock v:ext="edit" text="t"/>
            </v:shape>
            <v:shape id="_x0000_s1118" type="#_x0000_t202" style="position:absolute;left:3043;top:5618;width:302;height:316" stroked="f">
              <v:textbox>
                <w:txbxContent>
                  <w:p w:rsidR="000B386E" w:rsidRPr="000B386E" w:rsidRDefault="000B386E" w:rsidP="00D71497">
                    <w:pPr>
                      <w:rPr>
                        <w:sz w:val="28"/>
                        <w:szCs w:val="28"/>
                      </w:rPr>
                    </w:pPr>
                    <w:r w:rsidRPr="000B386E">
                      <w:rPr>
                        <w:sz w:val="28"/>
                        <w:szCs w:val="28"/>
                      </w:rPr>
                      <w:t>А</w:t>
                    </w:r>
                  </w:p>
                </w:txbxContent>
              </v:textbox>
            </v:shape>
            <v:shape id="_x0000_s1119" type="#_x0000_t202" style="position:absolute;left:4652;top:4821;width:306;height:315" stroked="f">
              <v:textbox>
                <w:txbxContent>
                  <w:p w:rsidR="000B386E" w:rsidRPr="000B386E" w:rsidRDefault="000B386E" w:rsidP="00D71497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В</w:t>
                    </w:r>
                  </w:p>
                </w:txbxContent>
              </v:textbox>
            </v:shape>
            <v:shape id="_x0000_s1139" type="#_x0000_t202" style="position:absolute;left:4761;top:6337;width:306;height:315" stroked="f">
              <v:textbox>
                <w:txbxContent>
                  <w:p w:rsidR="00B03C0C" w:rsidRPr="000B386E" w:rsidRDefault="00B03C0C" w:rsidP="00D71497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С</w:t>
                    </w:r>
                  </w:p>
                </w:txbxContent>
              </v:textbox>
            </v:shape>
            <v:shape id="_x0000_s1138" type="#_x0000_t5" style="position:absolute;left:3329;top:4990;width:1482;height:1447;rotation:17109627fd" adj="9936" strokecolor="green" strokeweight="2.25pt"/>
            <v:line id="_x0000_s1174" style="position:absolute" from="6841,4978" to="8114,5783" strokeweight="3pt">
              <v:stroke endarrow="block"/>
            </v:line>
            <v:shape id="_x0000_s1175" type="#_x0000_t75" style="position:absolute;left:7529;top:4936;width:224;height:450">
              <v:imagedata r:id="rId10" o:title=""/>
            </v:shape>
            <w10:wrap type="none"/>
            <w10:anchorlock/>
          </v:group>
          <o:OLEObject Type="Embed" ProgID="Equation.DSMT4" ShapeID="_x0000_s1175" DrawAspect="Content" ObjectID="_1649497308" r:id="rId11"/>
        </w:pict>
      </w:r>
    </w:p>
    <w:p w:rsidR="00286093" w:rsidRPr="00286093" w:rsidRDefault="00286093" w:rsidP="00286093">
      <w:pPr>
        <w:pStyle w:val="a4"/>
        <w:keepNext/>
        <w:rPr>
          <w:b w:val="0"/>
          <w:sz w:val="24"/>
          <w:szCs w:val="24"/>
        </w:rPr>
      </w:pPr>
      <w:r w:rsidRPr="00286093">
        <w:rPr>
          <w:b w:val="0"/>
          <w:sz w:val="24"/>
          <w:szCs w:val="24"/>
        </w:rPr>
        <w:t xml:space="preserve">Задание 4. </w:t>
      </w:r>
      <w:proofErr w:type="gramStart"/>
      <w:r w:rsidRPr="00286093">
        <w:rPr>
          <w:b w:val="0"/>
          <w:sz w:val="24"/>
          <w:szCs w:val="24"/>
        </w:rPr>
        <w:t xml:space="preserve">Дан треугольник АВС и точка О. Построить фигуру </w:t>
      </w:r>
      <w:r w:rsidRPr="00286093">
        <w:rPr>
          <w:b w:val="0"/>
          <w:sz w:val="24"/>
          <w:szCs w:val="24"/>
          <w:lang w:val="en-US"/>
        </w:rPr>
        <w:t>F</w:t>
      </w:r>
      <w:r w:rsidRPr="00286093">
        <w:rPr>
          <w:b w:val="0"/>
          <w:sz w:val="24"/>
          <w:szCs w:val="24"/>
        </w:rPr>
        <w:t>, на которою отображается данный треугольник при повороте вокруг центра О на 75</w:t>
      </w:r>
      <w:r w:rsidRPr="00286093">
        <w:rPr>
          <w:b w:val="0"/>
          <w:sz w:val="24"/>
          <w:szCs w:val="24"/>
          <w:vertAlign w:val="superscript"/>
        </w:rPr>
        <w:t>0</w:t>
      </w:r>
      <w:r w:rsidRPr="00286093">
        <w:rPr>
          <w:b w:val="0"/>
          <w:sz w:val="24"/>
          <w:szCs w:val="24"/>
        </w:rPr>
        <w:t xml:space="preserve"> против часовой стрелки.</w:t>
      </w:r>
      <w:proofErr w:type="gramEnd"/>
    </w:p>
    <w:p w:rsidR="00286093" w:rsidRDefault="00286093" w:rsidP="00286093"/>
    <w:p w:rsidR="00286093" w:rsidRPr="00286093" w:rsidRDefault="00457B43" w:rsidP="00286093">
      <w:r>
        <w:pict>
          <v:group id="_x0000_s1197" editas="canvas" style="width:496.05pt;height:152.95pt;mso-position-horizontal-relative:char;mso-position-vertical-relative:line" coordorigin="2362,5576" coordsize="7200,2220">
            <o:lock v:ext="edit" aspectratio="t"/>
            <v:shape id="_x0000_s1198" type="#_x0000_t75" style="position:absolute;left:2362;top:5576;width:7200;height:2220" o:preferrelative="f">
              <v:fill o:detectmouseclick="t"/>
              <v:path o:extrusionok="t" o:connecttype="none"/>
              <o:lock v:ext="edit" text="t"/>
            </v:shape>
            <v:shape id="_x0000_s1199" type="#_x0000_t202" style="position:absolute;left:5610;top:6849;width:307;height:315" stroked="f">
              <v:textbox>
                <w:txbxContent>
                  <w:p w:rsidR="00286093" w:rsidRPr="000B386E" w:rsidRDefault="00286093" w:rsidP="00286093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О</w:t>
                    </w:r>
                  </w:p>
                </w:txbxContent>
              </v:textbox>
            </v:shape>
            <v:shape id="_x0000_s1200" type="#_x0000_t202" style="position:absolute;left:5589;top:6608;width:307;height:317" stroked="f">
              <v:textbox>
                <w:txbxContent>
                  <w:p w:rsidR="00286093" w:rsidRPr="00E46F46" w:rsidRDefault="00286093" w:rsidP="00286093">
                    <w:pPr>
                      <w:rPr>
                        <w:szCs w:val="28"/>
                      </w:rPr>
                    </w:pPr>
                    <w:r>
                      <w:rPr>
                        <w:rFonts w:ascii="Algerian" w:hAnsi="Algerian"/>
                        <w:sz w:val="28"/>
                        <w:szCs w:val="28"/>
                      </w:rPr>
                      <w:t>•</w:t>
                    </w:r>
                  </w:p>
                </w:txbxContent>
              </v:textbox>
            </v:shape>
            <v:shape id="_x0000_s1201" type="#_x0000_t202" style="position:absolute;left:6362;top:6575;width:304;height:316" stroked="f">
              <v:textbox>
                <w:txbxContent>
                  <w:p w:rsidR="00286093" w:rsidRPr="000B386E" w:rsidRDefault="00286093" w:rsidP="00286093">
                    <w:pPr>
                      <w:rPr>
                        <w:sz w:val="28"/>
                        <w:szCs w:val="28"/>
                      </w:rPr>
                    </w:pPr>
                    <w:r w:rsidRPr="000B386E">
                      <w:rPr>
                        <w:sz w:val="28"/>
                        <w:szCs w:val="28"/>
                      </w:rPr>
                      <w:t>А</w:t>
                    </w:r>
                  </w:p>
                </w:txbxContent>
              </v:textbox>
            </v:shape>
            <v:shape id="_x0000_s1202" type="#_x0000_t202" style="position:absolute;left:7874;top:6207;width:306;height:316" stroked="f">
              <v:textbox>
                <w:txbxContent>
                  <w:p w:rsidR="00286093" w:rsidRPr="000B386E" w:rsidRDefault="00286093" w:rsidP="00286093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В</w:t>
                    </w:r>
                  </w:p>
                </w:txbxContent>
              </v:textbox>
            </v:shape>
            <v:shape id="_x0000_s1203" type="#_x0000_t202" style="position:absolute;left:7656;top:7480;width:306;height:316" stroked="f">
              <v:textbox>
                <w:txbxContent>
                  <w:p w:rsidR="00286093" w:rsidRPr="000B386E" w:rsidRDefault="00286093" w:rsidP="00286093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С</w:t>
                    </w:r>
                  </w:p>
                </w:txbxContent>
              </v:textbox>
            </v:shape>
            <v:shape id="_x0000_s1204" type="#_x0000_t5" style="position:absolute;left:6678;top:6210;width:1098;height:1270;rotation:18700679fd" adj="6505" strokecolor="green" strokeweight="2.25pt"/>
            <w10:wrap type="none"/>
            <w10:anchorlock/>
          </v:group>
        </w:pict>
      </w:r>
    </w:p>
    <w:p w:rsidR="00286093" w:rsidRDefault="00286093" w:rsidP="00902D88">
      <w:pPr>
        <w:pStyle w:val="a4"/>
        <w:keepNext/>
        <w:rPr>
          <w:b w:val="0"/>
          <w:sz w:val="28"/>
          <w:szCs w:val="28"/>
        </w:rPr>
      </w:pPr>
    </w:p>
    <w:p w:rsidR="00D15BE8" w:rsidRDefault="00D15BE8" w:rsidP="00D15BE8"/>
    <w:p w:rsidR="00D15BE8" w:rsidRPr="00D15BE8" w:rsidRDefault="00D15BE8" w:rsidP="00D15BE8"/>
    <w:p w:rsidR="00902D88" w:rsidRPr="00D15BE8" w:rsidRDefault="004B535C" w:rsidP="00D15BE8">
      <w:pPr>
        <w:pStyle w:val="a4"/>
        <w:keepNext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Задание 5</w:t>
      </w:r>
      <w:r w:rsidR="00902D88" w:rsidRPr="00D15BE8">
        <w:rPr>
          <w:b w:val="0"/>
          <w:sz w:val="24"/>
          <w:szCs w:val="24"/>
        </w:rPr>
        <w:t xml:space="preserve">. Дан </w:t>
      </w:r>
      <w:r w:rsidR="005621FE" w:rsidRPr="00D15BE8">
        <w:rPr>
          <w:b w:val="0"/>
          <w:sz w:val="24"/>
          <w:szCs w:val="24"/>
        </w:rPr>
        <w:t>параллелограмм</w:t>
      </w:r>
      <w:r w:rsidR="00902D88" w:rsidRPr="00D15BE8">
        <w:rPr>
          <w:b w:val="0"/>
          <w:sz w:val="24"/>
          <w:szCs w:val="24"/>
        </w:rPr>
        <w:t xml:space="preserve"> АВС</w:t>
      </w:r>
      <w:proofErr w:type="gramStart"/>
      <w:r w:rsidR="002B3F18" w:rsidRPr="00D15BE8">
        <w:rPr>
          <w:b w:val="0"/>
          <w:sz w:val="24"/>
          <w:szCs w:val="24"/>
          <w:lang w:val="en-US"/>
        </w:rPr>
        <w:t>D</w:t>
      </w:r>
      <w:proofErr w:type="gramEnd"/>
      <w:r w:rsidR="00902D88" w:rsidRPr="00D15BE8">
        <w:rPr>
          <w:b w:val="0"/>
          <w:sz w:val="24"/>
          <w:szCs w:val="24"/>
        </w:rPr>
        <w:t xml:space="preserve">. Построить фигуру </w:t>
      </w:r>
      <w:r w:rsidR="00902D88" w:rsidRPr="00D15BE8">
        <w:rPr>
          <w:b w:val="0"/>
          <w:sz w:val="24"/>
          <w:szCs w:val="24"/>
          <w:lang w:val="en-US"/>
        </w:rPr>
        <w:t>F</w:t>
      </w:r>
      <w:r w:rsidR="00902D88" w:rsidRPr="00D15BE8">
        <w:rPr>
          <w:b w:val="0"/>
          <w:sz w:val="24"/>
          <w:szCs w:val="24"/>
        </w:rPr>
        <w:t>,</w:t>
      </w:r>
      <w:r w:rsidR="00D15BE8">
        <w:rPr>
          <w:b w:val="0"/>
          <w:sz w:val="24"/>
          <w:szCs w:val="24"/>
        </w:rPr>
        <w:t xml:space="preserve"> на которою отображается данный </w:t>
      </w:r>
      <w:r w:rsidR="005621FE" w:rsidRPr="00D15BE8">
        <w:rPr>
          <w:b w:val="0"/>
          <w:sz w:val="24"/>
          <w:szCs w:val="24"/>
        </w:rPr>
        <w:t xml:space="preserve">параллелограмм при параллельном переносе на вектор </w:t>
      </w:r>
      <w:r w:rsidR="005621FE" w:rsidRPr="00D15BE8">
        <w:rPr>
          <w:b w:val="0"/>
          <w:position w:val="-6"/>
          <w:sz w:val="24"/>
          <w:szCs w:val="24"/>
        </w:rPr>
        <w:object w:dxaOrig="460" w:dyaOrig="480">
          <v:shape id="_x0000_i1032" type="#_x0000_t75" style="width:23.25pt;height:24pt" o:ole="">
            <v:imagedata r:id="rId12" o:title=""/>
          </v:shape>
          <o:OLEObject Type="Embed" ProgID="Equation.DSMT4" ShapeID="_x0000_i1032" DrawAspect="Content" ObjectID="_1649497307" r:id="rId13"/>
        </w:object>
      </w:r>
      <w:r w:rsidR="005621FE" w:rsidRPr="00D15BE8">
        <w:rPr>
          <w:b w:val="0"/>
          <w:sz w:val="24"/>
          <w:szCs w:val="24"/>
        </w:rPr>
        <w:t>.</w:t>
      </w:r>
    </w:p>
    <w:p w:rsidR="000B386E" w:rsidRDefault="00457B43" w:rsidP="000B386E">
      <w:pPr>
        <w:rPr>
          <w:lang w:val="en-US"/>
        </w:rPr>
      </w:pPr>
      <w:r w:rsidRPr="00457B43">
        <w:pict>
          <v:group id="_x0000_s1160" editas="canvas" style="width:496.05pt;height:205.7pt;mso-position-horizontal-relative:char;mso-position-vertical-relative:line" coordorigin="2362,4538" coordsize="7200,2985">
            <o:lock v:ext="edit" aspectratio="t"/>
            <v:shape id="_x0000_s1161" type="#_x0000_t75" style="position:absolute;left:2362;top:4538;width:7200;height:2985" o:preferrelative="f">
              <v:fill o:detectmouseclick="t"/>
              <v:path o:extrusionok="t" o:connecttype="none"/>
              <o:lock v:ext="edit" text="t"/>
            </v:shape>
            <v:shape id="_x0000_s1163" type="#_x0000_t202" style="position:absolute;left:5589;top:6582;width:304;height:316" stroked="f">
              <v:textbox>
                <w:txbxContent>
                  <w:p w:rsidR="002B3F18" w:rsidRPr="000B386E" w:rsidRDefault="002B3F18" w:rsidP="004E3F86">
                    <w:pPr>
                      <w:rPr>
                        <w:sz w:val="28"/>
                        <w:szCs w:val="28"/>
                      </w:rPr>
                    </w:pPr>
                    <w:r w:rsidRPr="000B386E">
                      <w:rPr>
                        <w:sz w:val="28"/>
                        <w:szCs w:val="28"/>
                      </w:rPr>
                      <w:t>А</w:t>
                    </w:r>
                  </w:p>
                </w:txbxContent>
              </v:textbox>
            </v:shape>
            <v:shape id="_x0000_s1164" type="#_x0000_t202" style="position:absolute;left:6362;top:4961;width:307;height:316" stroked="f">
              <v:textbox>
                <w:txbxContent>
                  <w:p w:rsidR="002B3F18" w:rsidRPr="000B386E" w:rsidRDefault="002B3F18" w:rsidP="004E3F86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В</w:t>
                    </w:r>
                  </w:p>
                </w:txbxContent>
              </v:textbox>
            </v:shape>
            <v:shape id="_x0000_s1166" type="#_x0000_t202" style="position:absolute;left:8779;top:4961;width:307;height:317" stroked="f">
              <v:textbox>
                <w:txbxContent>
                  <w:p w:rsidR="002B3F18" w:rsidRPr="000B386E" w:rsidRDefault="002B3F18" w:rsidP="004E3F86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С</w:t>
                    </w:r>
                  </w:p>
                </w:txbxContent>
              </v:textbox>
            </v:shape>
            <v:shape id="_x0000_s1168" type="#_x0000_t202" style="position:absolute;left:7874;top:6344;width:307;height:315" stroked="f">
              <v:textbox>
                <w:txbxContent>
                  <w:p w:rsidR="002B3F18" w:rsidRPr="002B3F18" w:rsidRDefault="002B3F18" w:rsidP="004E3F86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D</w:t>
                    </w:r>
                  </w:p>
                </w:txbxContent>
              </v:textbox>
            </v:shape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177" type="#_x0000_t7" style="position:absolute;left:5852;top:5277;width:2927;height:1480" strokecolor="teal" strokeweight="2.25pt"/>
            <v:line id="_x0000_s1178" style="position:absolute;flip:x" from="5852,5277" to="8770,6757" strokeweight="3pt">
              <v:stroke endarrow="block"/>
            </v:line>
            <w10:wrap type="none"/>
            <w10:anchorlock/>
          </v:group>
        </w:pict>
      </w:r>
    </w:p>
    <w:p w:rsidR="00902D88" w:rsidRDefault="00902D88" w:rsidP="000B386E">
      <w:pPr>
        <w:rPr>
          <w:lang w:val="en-US"/>
        </w:rPr>
      </w:pPr>
    </w:p>
    <w:p w:rsidR="00801F90" w:rsidRPr="00B00869" w:rsidRDefault="00801F90" w:rsidP="00B00869">
      <w:pPr>
        <w:rPr>
          <w:sz w:val="28"/>
          <w:szCs w:val="28"/>
        </w:rPr>
      </w:pPr>
    </w:p>
    <w:sectPr w:rsidR="00801F90" w:rsidRPr="00B00869" w:rsidSect="00D15BE8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86093" w:rsidRDefault="00286093" w:rsidP="00286093">
      <w:r>
        <w:separator/>
      </w:r>
    </w:p>
  </w:endnote>
  <w:endnote w:type="continuationSeparator" w:id="0">
    <w:p w:rsidR="00286093" w:rsidRDefault="00286093" w:rsidP="0028609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86093" w:rsidRDefault="00286093" w:rsidP="00286093">
      <w:r>
        <w:separator/>
      </w:r>
    </w:p>
  </w:footnote>
  <w:footnote w:type="continuationSeparator" w:id="0">
    <w:p w:rsidR="00286093" w:rsidRDefault="00286093" w:rsidP="0028609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7B2FE7"/>
    <w:multiLevelType w:val="hybridMultilevel"/>
    <w:tmpl w:val="1174DD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B635F5E"/>
    <w:multiLevelType w:val="multilevel"/>
    <w:tmpl w:val="F4AE730E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0C725C0"/>
    <w:multiLevelType w:val="hybridMultilevel"/>
    <w:tmpl w:val="F4AE730E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02C39AF"/>
    <w:multiLevelType w:val="hybridMultilevel"/>
    <w:tmpl w:val="3CFE69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34B23"/>
    <w:rsid w:val="00051C28"/>
    <w:rsid w:val="000B386E"/>
    <w:rsid w:val="00100920"/>
    <w:rsid w:val="0013302E"/>
    <w:rsid w:val="0013646A"/>
    <w:rsid w:val="001D4143"/>
    <w:rsid w:val="001D57D6"/>
    <w:rsid w:val="00213871"/>
    <w:rsid w:val="00286093"/>
    <w:rsid w:val="002B3F18"/>
    <w:rsid w:val="003233F3"/>
    <w:rsid w:val="003F1CCF"/>
    <w:rsid w:val="003F7888"/>
    <w:rsid w:val="00457B43"/>
    <w:rsid w:val="004B535C"/>
    <w:rsid w:val="004E3F86"/>
    <w:rsid w:val="0050068B"/>
    <w:rsid w:val="005621FE"/>
    <w:rsid w:val="005C630C"/>
    <w:rsid w:val="005D0D19"/>
    <w:rsid w:val="006601BE"/>
    <w:rsid w:val="007A4503"/>
    <w:rsid w:val="00801F90"/>
    <w:rsid w:val="00850FD1"/>
    <w:rsid w:val="008626A0"/>
    <w:rsid w:val="00902D88"/>
    <w:rsid w:val="00934B23"/>
    <w:rsid w:val="009C5A09"/>
    <w:rsid w:val="009F572A"/>
    <w:rsid w:val="00A810E0"/>
    <w:rsid w:val="00AA4715"/>
    <w:rsid w:val="00AD5306"/>
    <w:rsid w:val="00B00869"/>
    <w:rsid w:val="00B03C0C"/>
    <w:rsid w:val="00C14CEE"/>
    <w:rsid w:val="00C257B8"/>
    <w:rsid w:val="00C85B31"/>
    <w:rsid w:val="00CF4808"/>
    <w:rsid w:val="00D10AC6"/>
    <w:rsid w:val="00D15BE8"/>
    <w:rsid w:val="00D45CAC"/>
    <w:rsid w:val="00D71497"/>
    <w:rsid w:val="00D86996"/>
    <w:rsid w:val="00DB7B59"/>
    <w:rsid w:val="00E212B4"/>
    <w:rsid w:val="00E46F46"/>
    <w:rsid w:val="00E63562"/>
    <w:rsid w:val="00F1704E"/>
    <w:rsid w:val="00F304AA"/>
    <w:rsid w:val="00F32074"/>
    <w:rsid w:val="00F76294"/>
    <w:rsid w:val="00F87F0B"/>
    <w:rsid w:val="00FC3AF8"/>
    <w:rsid w:val="00FC596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09">
      <o:colormru v:ext="edit" colors="#eaeaea"/>
      <o:colormenu v:ext="edit" fillcolor="none" strokecolor="teal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C3AF8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3646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caption"/>
    <w:basedOn w:val="a"/>
    <w:next w:val="a"/>
    <w:qFormat/>
    <w:rsid w:val="0013646A"/>
    <w:rPr>
      <w:b/>
      <w:bCs/>
      <w:sz w:val="20"/>
      <w:szCs w:val="20"/>
    </w:rPr>
  </w:style>
  <w:style w:type="paragraph" w:styleId="a5">
    <w:name w:val="header"/>
    <w:basedOn w:val="a"/>
    <w:link w:val="a6"/>
    <w:rsid w:val="00286093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rsid w:val="00286093"/>
    <w:rPr>
      <w:sz w:val="24"/>
      <w:szCs w:val="24"/>
    </w:rPr>
  </w:style>
  <w:style w:type="paragraph" w:styleId="a7">
    <w:name w:val="footer"/>
    <w:basedOn w:val="a"/>
    <w:link w:val="a8"/>
    <w:rsid w:val="00286093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rsid w:val="00286093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14</Words>
  <Characters>896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араллельный перенос. Вариант 1</vt:lpstr>
    </vt:vector>
  </TitlesOfParts>
  <Company>vaz</Company>
  <LinksUpToDate>false</LinksUpToDate>
  <CharactersWithSpaces>10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араллельный перенос. Вариант 1</dc:title>
  <dc:subject>Практическая работа по геометрии</dc:subject>
  <dc:creator>mathvaz.ru</dc:creator>
  <cp:lastModifiedBy>User</cp:lastModifiedBy>
  <cp:revision>2</cp:revision>
  <cp:lastPrinted>2013-03-18T08:24:00Z</cp:lastPrinted>
  <dcterms:created xsi:type="dcterms:W3CDTF">2020-04-27T09:55:00Z</dcterms:created>
  <dcterms:modified xsi:type="dcterms:W3CDTF">2020-04-27T09:55:00Z</dcterms:modified>
</cp:coreProperties>
</file>